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E80B39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25300</wp:posOffset>
            </wp:positionH>
            <wp:positionV relativeFrom="topMargin">
              <wp:posOffset>10985500</wp:posOffset>
            </wp:positionV>
            <wp:extent cx="406400" cy="304800"/>
            <wp:effectExtent l="0" t="0" r="12700" b="0"/>
            <wp:wrapNone/>
            <wp:docPr id="100201" name="图片 100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1" name="图片 1002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潜江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天门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仙桃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江汉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油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中考）</w:t>
      </w:r>
    </w:p>
    <w:p w14:paraId="4CE17AF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3E6E7B8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本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08F7C912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93794D3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，准考证号填写在试卷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页装订线内和答题卡上，并在答题卡的规定位置贴好条形码，核准姓名和准考证号．</w:t>
      </w:r>
    </w:p>
    <w:p w14:paraId="502A7B03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的答案选出后，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的答案标号涂黑．如需改动，先用橡皮擦干净后，再选涂其他答案标号．非选择题答案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mm</w:t>
      </w:r>
      <w:r>
        <w:rPr>
          <w:rFonts w:ascii="宋体" w:hAnsi="宋体" w:eastAsia="宋体" w:cs="宋体"/>
          <w:b/>
          <w:color w:val="auto"/>
          <w:sz w:val="24"/>
        </w:rPr>
        <w:t>黑色墨水签字笔填写在答题卡对应的区域内，写在本试卷上无效．</w:t>
      </w:r>
    </w:p>
    <w:p w14:paraId="25721B6F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请将本试卷和答题卡一并交回．</w:t>
      </w:r>
    </w:p>
    <w:p w14:paraId="6F709C2E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下列每个小题给出的四个答案中有且只有一个正确答案，请将正确答案的字母代号在答题卡上涂黑，涂错或不涂均为零分）</w:t>
      </w:r>
    </w:p>
    <w:p w14:paraId="66C1141A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4e8b4bbd2f9912adfc9864c0e1e76a9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596B5DD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459c84c9addfbd1cdd0a877ba7c584e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4e8b4bbd2f9912adfc9864c0e1e76a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" o:title="eqIdbf31876698721a199c7c53c6b320aa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9" o:title="eqIda4b8503f4706b8321e4e79a87eadea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408268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全国高考报名人数约</w:t>
      </w:r>
      <w:r>
        <w:rPr>
          <w:rFonts w:ascii="Times New Roman" w:hAnsi="Times New Roman" w:eastAsia="Times New Roman" w:cs="Times New Roman"/>
          <w:color w:val="000000"/>
        </w:rPr>
        <w:t>12910000</w:t>
      </w:r>
      <w:r>
        <w:rPr>
          <w:rFonts w:ascii="宋体" w:hAnsi="宋体" w:eastAsia="宋体" w:cs="宋体"/>
          <w:color w:val="000000"/>
        </w:rPr>
        <w:t>人，数</w:t>
      </w:r>
      <w:r>
        <w:rPr>
          <w:rFonts w:ascii="Times New Roman" w:hAnsi="Times New Roman" w:eastAsia="Times New Roman" w:cs="Times New Roman"/>
          <w:color w:val="000000"/>
        </w:rPr>
        <w:t>12910000</w:t>
      </w:r>
      <w:r>
        <w:rPr>
          <w:rFonts w:ascii="宋体" w:hAnsi="宋体" w:eastAsia="宋体" w:cs="宋体"/>
          <w:color w:val="000000"/>
        </w:rPr>
        <w:t>用科学记数法表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677966106" name="图片 1677966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66106" name="图片 167796610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B58C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22" o:title="eqId514b06e5dc2265f0e0417ce6b3e5b1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4" o:title="eqId66d5755bc7b467165ea89919e4ded69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2.5pt;" o:ole="t" filled="f" o:preferrelative="t" stroked="f" coordsize="21600,21600">
            <v:path/>
            <v:fill on="f" focussize="0,0"/>
            <v:stroke on="f" joinstyle="miter"/>
            <v:imagedata r:id="rId26" o:title="eqId9ba02fc24f020e802891de7ae698bbc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8" o:title="eqIda7df6009f9fe7e082caeb114208014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 w14:paraId="5B4E32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一个立体图形的三视图，该立体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200F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3906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EA88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三棱柱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圆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三棱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圆锥</w:t>
      </w:r>
    </w:p>
    <w:p w14:paraId="48E3242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31" o:title="eqId03615fd7d2069bc4a26edc3c17b58c0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DA33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77966104" name="图片 1677966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66104" name="图片 167796610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4" o:title="eqId36a31f7a8c150b3f4e720db0401fd5f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" o:title="eqId5a79d7f73b6128650bf7aed538260c7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" o:title="eqId0c0aa2ef928b6e3341d0a0dc6d8055b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0" o:title="eqIdedc0e849b72357de1cdf719a7ed5f1b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30E51E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班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名学生参加定点投篮测试，每人投篮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，投中的次数统计如下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这组数据的中位数和众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4E87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77966108" name="图片 1677966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66108" name="图片 167796610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79E03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2" o:title="eqIdfd3b4b362343bf6d832b8e97154586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有两点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44" o:title="eqId8e3a1467ecf286e3cadaf5aa006606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46" o:title="eqId4a7b0c34c4a6e7be6f08ef7b7829c4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" o:title="eqId2ac67e9a909472ab852d38d2ec66a1e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50" o:title="eqIdf0a532e15e232cb4b99a8d4d07c8957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3678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52" o:title="eqId44a4eaa80b44625890339d6a0065c24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54" o:title="eqId2f0d68648b10fce54dfc19c5ee60086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56" o:title="eqIdf7e95aa27511bf7b9203025aa324356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4pt;width:28.15pt;" o:ole="t" filled="f" o:preferrelative="t" stroked="f" coordsize="21600,21600">
            <v:path/>
            <v:fill on="f" focussize="0,0"/>
            <v:stroke on="f" joinstyle="miter"/>
            <v:imagedata r:id="rId58" o:title="eqIda0266e0e890fb1b84be352fdc65bb29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 w14:paraId="432243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" o:title="eqId777d8fccf0cf8b55a68488fe48b7874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形网格中，小正方形的顶点称为格点，顶点均在格点上的图形称为格点图形，图中的圆弧为格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接圆的一部分，小正方形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图中阴影部分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1598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371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A250DB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65" o:title="eqId67ad21b506841e358301771f59baf6a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67" o:title="eqIdb6b3c9e355c0092eef4ea1bd3d330ed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69" o:title="eqId77f49a37f7466cdd1edcb34eb057fe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1" o:title="eqIda0c70b146e5e26da2698095dae6c004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</w:p>
    <w:p w14:paraId="3E1822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151.9pt;" o:ole="t" filled="f" o:preferrelative="t" stroked="f" coordsize="21600,21600">
            <v:path/>
            <v:fill on="f" focussize="0,0"/>
            <v:stroke on="f" joinstyle="miter"/>
            <v:imagedata r:id="rId74" o:title="eqIde37c3f990d1d515fe9f33600a610130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6" o:title="eqId8455657dde27aabe6adb7b188e031c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60ef95894ceebaf236170e8832dcf7e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eqIdd40b319212a7e7528b053e1c7097e96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eqIdd40b319212a7e7528b053e1c7097e96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A9A45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0763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B2BC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85" o:title="eqId2967337e3fcb228dded64ab0c41a17e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87" o:title="eqId35361e76a7c85d1886728c8d0200b23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9" o:title="eqId3bc3aaad905bb6ce8bd82cf68ef275e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91" o:title="eqId04ea4ad3b9872d7394d8d78e0e723a3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</w:p>
    <w:p w14:paraId="7107CF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拋物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93" o:title="eqId990a64c41f96ef4355bf4ae017143f9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" o:title="eqId81dea63b8ce3e51adf66cf7b9982a2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pt;width:85.95pt;" o:ole="t" filled="f" o:preferrelative="t" stroked="f" coordsize="21600,21600">
            <v:path/>
            <v:fill on="f" focussize="0,0"/>
            <v:stroke on="f" joinstyle="miter"/>
            <v:imagedata r:id="rId97" o:title="eqId777b0a0f7bb10bbf19e936cefd882fd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</w:t>
      </w:r>
    </w:p>
    <w:p w14:paraId="5923C8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9" o:title="eqId77694c11ba40ec5c2fc4f6a05e31a0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8pt;width:60.55pt;" o:ole="t" filled="f" o:preferrelative="t" stroked="f" coordsize="21600,21600">
            <v:path/>
            <v:fill on="f" focussize="0,0"/>
            <v:stroke on="f" joinstyle="miter"/>
            <v:imagedata r:id="rId101" o:title="eqId4630bb948780be53bc73d9ddef87500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03" o:title="eqIdacfb45557927f5792e4fcc1c2d610e2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若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1pt;width:129.05pt;" o:ole="t" filled="f" o:preferrelative="t" stroked="f" coordsize="21600,21600">
            <v:path/>
            <v:fill on="f" focussize="0,0"/>
            <v:stroke on="f" joinstyle="miter"/>
            <v:imagedata r:id="rId105" o:title="eqIdf25c61a7dadb25251b2f8d927140096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且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" o:title="eqId2ac67e9a909472ab852d38d2ec66a1e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08" o:title="eqIde921e4e730669eeca4baafc3b57d7a4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结论有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36E8AA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12074A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长方体水池内有一无盖圆柱形铁桶，现用水管往铁桶中持续匀速注水，直到长方体水池有水溢出一会儿为止．设注水时间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10" o:title="eqId10c1f030c72ecc7aff9b8cf02108fbd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细实线）表示铁桶中水面高度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12" o:title="eqId46f6872ffb1934339c53c2c2282d588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粗实线）表示水池中水面高度（铁桶高度低于水池高度，铁桶底面积小于水池底面积的一半，注水前铁桶和水池内均无水）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25pt;width:28.05pt;" o:ole="t" filled="f" o:preferrelative="t" stroked="f" coordsize="21600,21600">
            <v:path/>
            <v:fill on="f" focussize="0,0"/>
            <v:stroke on="f" joinstyle="miter"/>
            <v:imagedata r:id="rId114" o:title="eqId7404d4aa0f0bcfe7ebf45d3eeab3cdb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时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6" o:title="eqId36a1b09c653185842513e24ebba60bb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化的函数图象大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A0BD9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6667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C34D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52525" cy="8096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14425" cy="838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52525" cy="790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52525" cy="838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7E8B6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，请将答案直接填在答线卡对应的横线上）</w:t>
      </w:r>
    </w:p>
    <w:p w14:paraId="1C0D3B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4.8pt;width:106.8pt;" o:ole="t" filled="f" o:preferrelative="t" stroked="f" coordsize="21600,21600">
            <v:path/>
            <v:fill on="f" focussize="0,0"/>
            <v:stroke on="f" joinstyle="miter"/>
            <v:imagedata r:id="rId123" o:title="eqId54d9c33ce73f28969152ea0617dc414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3EF31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5" o:title="eqId7ee31829d0d4d5f779a957d7df8058a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反比例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27" o:title="eqId45bd7e92dae1e0c2af6c33d5e202f5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29" o:title="eqIdf877f49ebcca3dc632948ef6a7ea7ea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31" o:title="eqId58bdce0172c5a8b69d37d7e4006eea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33" o:title="eqId866b81a8384cce4f24867baca2e6820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E57F4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136" o:title="eqIdb87386d14dbe0c1ea84f30b709e7b8e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77966110" name="图片 1677966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66110" name="图片 1677966110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内切圆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9" o:title="eqId3d97cdc586744d208b6f69c9813af9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141" o:title="eqId4515e1dff9a852b3294dc1d6488a574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切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6" o:title="eqId8455657dde27aabe6adb7b188e031c1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46" o:title="eqId0bdd6ea8c0fa2e28b44cb180a751432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8" o:title="eqIde6e490f703eb6c9bb1278c78ebc2d66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2" o:title="eqId11335556072b11e6d1ec0904b1efe50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B3F67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343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965F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有四张背面完全相同的卡片，正面分别画了等腰三角形，平行四边形，正五边形，圆，现将卡片背面朝上并洗匀，从中随机抽取一张，记下卡片上的图形后（不放回），再从中随机抽取一张，则抽取的两张卡片上的图形都是中心对称图形的概率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79B66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155" o:title="eqIdaa0640b6f29c6beec482b1a4e655f04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57" o:title="eqId4c105d6ba18fbb0581fb982175e2eac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154.5pt;" o:ole="t" filled="f" o:preferrelative="t" stroked="f" coordsize="21600,21600">
            <v:path/>
            <v:fill on="f" focussize="0,0"/>
            <v:stroke on="f" joinstyle="miter"/>
            <v:imagedata r:id="rId159" o:title="eqIde9610f37d890ad02a92ced9c30fce90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48.35pt;" o:ole="t" filled="f" o:preferrelative="t" stroked="f" coordsize="21600,21600">
            <v:path/>
            <v:fill on="f" focussize="0,0"/>
            <v:stroke on="f" joinstyle="miter"/>
            <v:imagedata r:id="rId163" o:title="eqId69255260e00fe52519aaaad835df59d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5" o:title="eqIdd004d2d115b477ade6af7ddb93db0df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67" o:title="eqId68a83fdd2ba72a2dba0b6b10bb3e06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69" o:title="eqIda6f80162c41eb3d2456d6a77728df74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73" o:title="eqId73465a1f9aa03481295bf6bd3c6903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75" o:title="eqId4cae70b8a9d2d2e96dea62c00ced04b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给出下面四个结论：①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5pt;width:80.25pt;" o:ole="t" filled="f" o:preferrelative="t" stroked="f" coordsize="21600,21600">
            <v:path/>
            <v:fill on="f" focussize="0,0"/>
            <v:stroke on="f" joinstyle="miter"/>
            <v:imagedata r:id="rId177" o:title="eqId78a57482fa9b4fa0cf7a8b7e304c7d1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5pt;width:88pt;" o:ole="t" filled="f" o:preferrelative="t" stroked="f" coordsize="21600,21600">
            <v:path/>
            <v:fill on="f" focussize="0,0"/>
            <v:stroke on="f" joinstyle="miter"/>
            <v:imagedata r:id="rId179" o:title="eqId6e8acdd59b8d3cfa27e10b73c031f0c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81" o:title="eqId5f48d1cbd6610c5daa16ea33deab940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3" o:title="eqId967578d2c4086aef3fda57ed4cdae5c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所有正确结论的序号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6F1D0C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3430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C54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个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79AE0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2pt;width:163.5pt;" o:ole="t" filled="f" o:preferrelative="t" stroked="f" coordsize="21600,21600">
            <v:path/>
            <v:fill on="f" focussize="0,0"/>
            <v:stroke on="f" joinstyle="miter"/>
            <v:imagedata r:id="rId186" o:title="eqId378fec5eb08a912ffc9b801eeed37e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ED87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分式方程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88" o:title="eqId856703ed5bf8dba597a16fecc88bf6e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E164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为了解学生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防诈骗意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情况，某校随机抽取了部分学生进行问卷调查，根据调查结果将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防诈骗意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很强）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强）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一般）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弱）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很弱）分为五个等级．将收集的数据整理后，绘制成如下不完整的统计图表．</w:t>
      </w:r>
    </w:p>
    <w:p w14:paraId="02136D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33850" cy="1619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4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203"/>
        <w:gridCol w:w="1732"/>
      </w:tblGrid>
      <w:tr w14:paraId="30EEA3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0B7C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等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F099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</w:tr>
      <w:tr w14:paraId="25456E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43653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（很强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528B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</w:tr>
      <w:tr w14:paraId="437887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65E7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（强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42D7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</w:tr>
      <w:tr w14:paraId="3DD79A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304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（一般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357D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00CD3C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68D93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（弱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BBFA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</w:tr>
      <w:tr w14:paraId="40BF71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08AC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 w:eastAsia="宋体" w:cs="宋体"/>
                <w:color w:val="000000"/>
              </w:rPr>
              <w:t>（很弱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4123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</w:tr>
    </w:tbl>
    <w:p w14:paraId="7D26A68A">
      <w:pPr>
        <w:spacing w:line="360" w:lineRule="auto"/>
        <w:jc w:val="both"/>
        <w:textAlignment w:val="center"/>
        <w:rPr>
          <w:color w:val="000000"/>
        </w:rPr>
      </w:pPr>
    </w:p>
    <w:p w14:paraId="603686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的学生共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人；</w:t>
      </w:r>
    </w:p>
    <w:p w14:paraId="5FE004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91" o:title="eqId1cfefa8cab14ef1f937d912b0f3cf52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将条形统计图补充完整；</w:t>
      </w:r>
    </w:p>
    <w:p w14:paraId="1C96FB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个等级定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防诈骗意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合格，请估计该校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中</w:t>
      </w:r>
      <w:r>
        <w:rPr>
          <w:rFonts w:ascii="Times New Roman" w:hAnsi="Times New Roman" w:eastAsia="Times New Roman" w:cs="Times New Roman"/>
          <w:color w:val="000000"/>
        </w:rPr>
        <w:t>"</w:t>
      </w:r>
      <w:r>
        <w:rPr>
          <w:rFonts w:ascii="宋体" w:hAnsi="宋体" w:eastAsia="宋体" w:cs="宋体"/>
          <w:color w:val="000000"/>
        </w:rPr>
        <w:t>防诈骗意识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合格的学生有多少人？</w:t>
      </w:r>
    </w:p>
    <w:p w14:paraId="199136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为了防洪需要，某地决定新建一座拦水坝，如图，拦水坝的横断面为梯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斜面坡度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95" o:title="eqId2450156c6f081864f1efcf10af156e4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指坡面的铅直高度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97" o:title="eqId6aa2b5e09f8ec785c59900a529390a0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水平宽度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99" o:title="eqId274cf35acb4a1748d15c39d15a9bea7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．已知斜坡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1" o:title="eqId9d78abbad68bbbf12af10cd40ef4c3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03" o:title="eqIdcb8dfdafc766afe7e5ae949ae8d6261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斜坡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（结果精确到米）（参考数据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6.3pt;width:206pt;" o:ole="t" filled="f" o:preferrelative="t" stroked="f" coordsize="21600,21600">
            <v:path/>
            <v:fill on="f" focussize="0,0"/>
            <v:stroke on="f" joinstyle="miter"/>
            <v:imagedata r:id="rId206" o:title="eqIda2d67cb9902aa531ada5d7d0151e509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4A123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866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514F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正六边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09" o:title="eqId9165d9bfbb0f0d19eb482c2a4c1b29b7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仅用</w:t>
      </w:r>
      <w:r>
        <w:rPr>
          <w:rFonts w:ascii="宋体" w:hAnsi="宋体" w:eastAsia="宋体" w:cs="宋体"/>
          <w:color w:val="000000"/>
          <w:em w:val="dot"/>
        </w:rPr>
        <w:t>无刻度的直尺</w:t>
      </w:r>
      <w:r>
        <w:rPr>
          <w:rFonts w:ascii="宋体" w:hAnsi="宋体" w:eastAsia="宋体" w:cs="宋体"/>
          <w:color w:val="000000"/>
        </w:rPr>
        <w:t>完成下列作图（保留作图痕迹，不写作法，用虚线表示作图过程，实线表示作图结果）．</w:t>
      </w:r>
    </w:p>
    <w:p w14:paraId="71D63A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33650" cy="1247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6563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作出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2" o:title="eqId85c4bdfb0db1e31e8459df1d15f9ab5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角线的一个菱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14" o:title="eqId09b8757b9206e7499dfbf36f043c1f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5CD0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作出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2" o:title="eqId85c4bdfb0db1e31e8459df1d15f9ab5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的一个菱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25pt;width:34.95pt;" o:ole="t" filled="f" o:preferrelative="t" stroked="f" coordsize="21600,21600">
            <v:path/>
            <v:fill on="f" focussize="0,0"/>
            <v:stroke on="f" joinstyle="miter"/>
            <v:imagedata r:id="rId217" o:title="eqId0afdf07d16e1b6237c4ded28c5aeab0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8036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19" o:title="eqIdeb74457f9b607273c02e37106507f46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4141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无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取何值时，方程都有两个不相等的实数根；</w:t>
      </w:r>
    </w:p>
    <w:p w14:paraId="594108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该方程的两个实数根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5pt;width:107.5pt;" o:ole="t" filled="f" o:preferrelative="t" stroked="f" coordsize="21600,21600">
            <v:path/>
            <v:fill on="f" focussize="0,0"/>
            <v:stroke on="f" joinstyle="miter"/>
            <v:imagedata r:id="rId221" o:title="eqIdba04a97609dacd579c87cdd89cba0f1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130EAE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将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4" o:title="eqId49b50357a6545cae8348e3059312f5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使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6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8" o:title="eqIdac047e91852b91af639feec23a9598b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0" o:title="eqId03902478df1a55bc99703210bccab91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8" o:title="eqIdac047e91852b91af639feec23a9598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与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233" o:title="eqId65436512ecbaefba4ac8123c5509421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），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37" o:title="eqId54a5d7d3b6b63fe5c24c3907b7a8eaa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9" o:title="eqId411461db15ee8086332c531e086c40c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1" o:title="eqId9d78abbad68bbbf12af10cd40ef4c35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折痕分别与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1" o:title="eqId9d78abbad68bbbf12af10cd40ef4c35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46" o:title="eqIdad056c25c0fdcbcc765eb5cbc6093f2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e69d2b798744645af88a4fa411344a8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E37F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4382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527F3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84pt;" o:ole="t" filled="f" o:preferrelative="t" stroked="f" coordsize="21600,21600">
            <v:path/>
            <v:fill on="f" focussize="0,0"/>
            <v:stroke on="f" joinstyle="miter"/>
            <v:imagedata r:id="rId251" o:title="eqId731b8f40b861ee6bb066e537780c4df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C6DB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253" o:title="eqIda4fdb5421b7ccd0b89dd3943e580976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55" o:title="eqIdbe2e2c0d4ac2bd79f6cea7a9b1a5066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5FE44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商店销售某种商品的进价为每件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，这种商品在近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天中的日销售价与日销售量的相关信息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02"/>
        <w:gridCol w:w="1215"/>
        <w:gridCol w:w="1380"/>
      </w:tblGrid>
      <w:tr w14:paraId="359440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1E5D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2C7E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：第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 w:eastAsia="宋体" w:cs="宋体"/>
                <w:color w:val="000000"/>
              </w:rPr>
              <w:t>（天）</w:t>
            </w:r>
          </w:p>
        </w:tc>
      </w:tr>
      <w:tr w14:paraId="1E76AC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68EFA69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27AB8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      <v:path/>
                  <v:fill on="f" focussize="0,0"/>
                  <v:stroke on="f" joinstyle="miter"/>
                  <v:imagedata r:id="rId257" o:title="eqIda0184fbac1a83242694b5357a1ed0a0c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CC58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14.5pt;width:57pt;" o:ole="t" filled="f" o:preferrelative="t" stroked="f" coordsize="21600,21600">
                  <v:path/>
                  <v:fill on="f" focussize="0,0"/>
                  <v:stroke on="f" joinstyle="miter"/>
                  <v:imagedata r:id="rId259" o:title="eqId11c8358b7076ff8456f83e296dfebd68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8">
                  <o:LockedField>false</o:LockedField>
                </o:OLEObject>
              </w:object>
            </w:r>
          </w:p>
        </w:tc>
      </w:tr>
      <w:tr w14:paraId="3EE6A0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AA27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销售价（元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件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1DBD3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14.5pt;width:46.5pt;" o:ole="t" filled="f" o:preferrelative="t" stroked="f" coordsize="21600,21600">
                  <v:path/>
                  <v:fill on="f" focussize="0,0"/>
                  <v:stroke on="f" joinstyle="miter"/>
                  <v:imagedata r:id="rId261" o:title="eqId95997c48d35fef362aaf83f11fdd8016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4A74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  <w:tr w14:paraId="082483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8FE2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销售量（件）</w:t>
            </w: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3320A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      <v:path/>
                  <v:fill on="f" focussize="0,0"/>
                  <v:stroke on="f" joinstyle="miter"/>
                  <v:imagedata r:id="rId263" o:title="eqIdf1d7f98e45474f486f92ea3230620c58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62">
                  <o:LockedField>false</o:LockedField>
                </o:OLEObject>
              </w:object>
            </w:r>
          </w:p>
        </w:tc>
      </w:tr>
    </w:tbl>
    <w:p w14:paraId="2338B8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75pt;width:49.45pt;" o:ole="t" filled="f" o:preferrelative="t" stroked="f" coordsize="21600,21600">
            <v:path/>
            <v:fill on="f" focussize="0,0"/>
            <v:stroke on="f" joinstyle="miter"/>
            <v:imagedata r:id="rId265" o:title="eqId8a915fb6549a6c2b733b6fb9e81c672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  <w:em w:val="dot"/>
        </w:rPr>
        <w:t>x</w:t>
      </w:r>
      <w:r>
        <w:rPr>
          <w:rFonts w:ascii="宋体" w:hAnsi="宋体" w:eastAsia="宋体" w:cs="宋体"/>
          <w:color w:val="000000"/>
          <w:em w:val="dot"/>
        </w:rPr>
        <w:t>为整数</w:t>
      </w:r>
      <w:r>
        <w:rPr>
          <w:rFonts w:ascii="宋体" w:hAnsi="宋体" w:eastAsia="宋体" w:cs="宋体"/>
          <w:color w:val="000000"/>
        </w:rPr>
        <w:t>）</w:t>
      </w:r>
    </w:p>
    <w:p w14:paraId="6E84EB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该商品的日销售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．</w:t>
      </w:r>
    </w:p>
    <w:p w14:paraId="4A2D7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</w:t>
      </w:r>
      <w:r>
        <w:rPr>
          <w:rFonts w:ascii="Times New Roman" w:hAnsi="Times New Roman" w:eastAsia="Times New Roman" w:cs="Times New Roman"/>
          <w:color w:val="000000"/>
        </w:rPr>
        <w:t>__________________</w:t>
      </w:r>
      <w:r>
        <w:rPr>
          <w:rFonts w:ascii="宋体" w:hAnsi="宋体" w:eastAsia="宋体" w:cs="宋体"/>
          <w:color w:val="000000"/>
        </w:rPr>
        <w:t>；</w:t>
      </w:r>
    </w:p>
    <w:p w14:paraId="20FE2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商品在第几天的日销售利润最大？最大日销售利润是多少？</w:t>
      </w:r>
    </w:p>
    <w:p w14:paraId="2FCF9F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等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9" o:title="eqId3d97cdc586744d208b6f69c9813af97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9" o:title="eqId047dc9795efa99b6fb9fdf9778085da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eqIdd40b319212a7e7528b053e1c7097e9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60ef95894ceebaf236170e8832dcf7e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中线，过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eqIdd40b319212a7e7528b053e1c7097e9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2" o:title="eqId85c4bdfb0db1e31e8459df1d15f9ab5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9" o:title="eqId3d97cdc586744d208b6f69c9813af97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0" o:title="eqIda0ed1ec316bc54c37c4286c208f5566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0" o:title="eqIdfae55c291edfea52960e77a0593a7f4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2525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2858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F2D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67" o:title="eqId68a83fdd2ba72a2dba0b6b10bb3e06b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9" o:title="eqId3d97cdc586744d208b6f69c9813af9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77966112" name="图片 1677966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966112" name="图片 1677966112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；</w:t>
      </w:r>
    </w:p>
    <w:p w14:paraId="53E282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9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86" o:title="eqIdd91e07104b699c4012be2d26160976a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88" o:title="eqId07160f14b3b453bebb64cb2bf96dc85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290" o:title="eqId735056c174e8dd7906257a2a50a962a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9E399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5" o:title="eqId7ee31829d0d4d5f779a957d7df8058a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抛物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pt;width:113pt;" o:ole="t" filled="f" o:preferrelative="t" stroked="f" coordsize="21600,21600">
            <v:path/>
            <v:fill on="f" focussize="0,0"/>
            <v:stroke on="f" joinstyle="miter"/>
            <v:imagedata r:id="rId293" o:title="eqIddcc37360cf03bdb9310df719d9e9b48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5" o:title="eqId81dea63b8ce3e51adf66cf7b9982a24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3pt;width:85.4pt;" o:ole="t" filled="f" o:preferrelative="t" stroked="f" coordsize="21600,21600">
            <v:path/>
            <v:fill on="f" focussize="0,0"/>
            <v:stroke on="f" joinstyle="miter"/>
            <v:imagedata r:id="rId296" o:title="eqId6cfed4b797f4be50e1c8f6fa2f3b376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8" o:title="eqIdd053b14c8588eee2acbbe44fc37a68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5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6" o:title="eqId8455657dde27aabe6adb7b188e031c1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2" o:title="eqId0dc5c9827dfd0be5a9c85962d6ccbfb1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1D72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682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683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505D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抛物线的解析式为</w:t>
      </w:r>
      <w:r>
        <w:rPr>
          <w:rFonts w:ascii="Times New Roman" w:hAnsi="Times New Roman" w:eastAsia="Times New Roman" w:cs="Times New Roman"/>
          <w:color w:val="000000"/>
        </w:rPr>
        <w:t>__________________</w:t>
      </w:r>
      <w:r>
        <w:rPr>
          <w:rFonts w:ascii="宋体" w:hAnsi="宋体" w:eastAsia="宋体" w:cs="宋体"/>
          <w:color w:val="000000"/>
        </w:rPr>
        <w:t>；（直接写出结果）</w:t>
      </w:r>
    </w:p>
    <w:p w14:paraId="115AFD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，连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" o:title="eqId60ef95894ceebaf236170e8832dcf7e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0" o:title="eqIdd40b319212a7e7528b053e1c7097e96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4" o:title="eqId2a30f3a8b673cc28bd90c50cf1a3528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8" o:title="eqId936f5f26aac7197d42a41081fb1fda0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155ECA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动直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10" o:title="eqId0f85fca60a11e1af2bf50138d0e3fe6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交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312" o:title="eqId7789a500686c7a73770404ead6af059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10" o:title="eqId0f85fca60a11e1af2bf50138d0e3fe6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2" o:title="eqId0dc5c9827dfd0be5a9c85962d6ccbf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重合），连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6" o:title="eqIdc874f0aa72f5f99078a6c8f2b1db9b1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318" o:title="eqId167d31eb8432b5c0364316e5048c23dd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e69d2b798744645af88a4fa411344a8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322" o:title="eqIda8fb4b5afd9999b210f1bab1a0854d1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eqIddad2a36927223bd70f426ba06aea4b4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是否为定值，请说明理由．</w:t>
      </w:r>
    </w:p>
    <w:p w14:paraId="46ADDE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90DF4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DE64F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60D31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DD849F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F2705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DE0CB2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DA56088"/>
    <w:rsid w:val="139C4D2E"/>
    <w:rsid w:val="30804706"/>
    <w:rsid w:val="38274566"/>
    <w:rsid w:val="4E1A3C26"/>
    <w:rsid w:val="50F35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png"/><Relationship Id="rId82" Type="http://schemas.openxmlformats.org/officeDocument/2006/relationships/oleObject" Target="embeddings/oleObject36.bin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5" Type="http://schemas.openxmlformats.org/officeDocument/2006/relationships/fontTable" Target="fontTable.xml"/><Relationship Id="rId324" Type="http://schemas.openxmlformats.org/officeDocument/2006/relationships/customXml" Target="../customXml/item1.xml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2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png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oleObject" Target="embeddings/oleObject149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5.wmf"/><Relationship Id="rId29" Type="http://schemas.openxmlformats.org/officeDocument/2006/relationships/image" Target="media/image11.png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4.bin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2.png"/><Relationship Id="rId280" Type="http://schemas.openxmlformats.org/officeDocument/2006/relationships/image" Target="media/image131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0.bin"/><Relationship Id="rId278" Type="http://schemas.openxmlformats.org/officeDocument/2006/relationships/oleObject" Target="embeddings/oleObject139.bin"/><Relationship Id="rId277" Type="http://schemas.openxmlformats.org/officeDocument/2006/relationships/oleObject" Target="embeddings/oleObject138.bin"/><Relationship Id="rId276" Type="http://schemas.openxmlformats.org/officeDocument/2006/relationships/oleObject" Target="embeddings/oleObject137.bin"/><Relationship Id="rId275" Type="http://schemas.openxmlformats.org/officeDocument/2006/relationships/oleObject" Target="embeddings/oleObject136.bin"/><Relationship Id="rId274" Type="http://schemas.openxmlformats.org/officeDocument/2006/relationships/oleObject" Target="embeddings/oleObject135.bin"/><Relationship Id="rId273" Type="http://schemas.openxmlformats.org/officeDocument/2006/relationships/oleObject" Target="embeddings/oleObject134.bin"/><Relationship Id="rId272" Type="http://schemas.openxmlformats.org/officeDocument/2006/relationships/oleObject" Target="embeddings/oleObject133.bin"/><Relationship Id="rId271" Type="http://schemas.openxmlformats.org/officeDocument/2006/relationships/oleObject" Target="embeddings/oleObject132.bin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9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1.png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oleObject" Target="embeddings/oleObject114.bin"/><Relationship Id="rId24" Type="http://schemas.openxmlformats.org/officeDocument/2006/relationships/image" Target="media/image8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0.bin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5.bin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7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png"/><Relationship Id="rId21" Type="http://schemas.openxmlformats.org/officeDocument/2006/relationships/oleObject" Target="embeddings/oleObject6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png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5.wmf"/><Relationship Id="rId189" Type="http://schemas.openxmlformats.org/officeDocument/2006/relationships/image" Target="media/image93.png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png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4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5.bin"/><Relationship Id="rId161" Type="http://schemas.openxmlformats.org/officeDocument/2006/relationships/oleObject" Target="embeddings/oleObject74.bin"/><Relationship Id="rId160" Type="http://schemas.openxmlformats.org/officeDocument/2006/relationships/oleObject" Target="embeddings/oleObject73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png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png"/><Relationship Id="rId120" Type="http://schemas.openxmlformats.org/officeDocument/2006/relationships/image" Target="media/image58.png"/><Relationship Id="rId12" Type="http://schemas.openxmlformats.org/officeDocument/2006/relationships/image" Target="media/image2.wmf"/><Relationship Id="rId119" Type="http://schemas.openxmlformats.org/officeDocument/2006/relationships/image" Target="media/image57.png"/><Relationship Id="rId118" Type="http://schemas.openxmlformats.org/officeDocument/2006/relationships/image" Target="media/image56.png"/><Relationship Id="rId117" Type="http://schemas.openxmlformats.org/officeDocument/2006/relationships/image" Target="media/image55.png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81</Words>
  <Characters>2282</Characters>
  <Lines>0</Lines>
  <Paragraphs>0</Paragraphs>
  <TotalTime>4</TotalTime>
  <ScaleCrop>false</ScaleCrop>
  <LinksUpToDate>false</LinksUpToDate>
  <CharactersWithSpaces>245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6:10:00Z</dcterms:created>
  <dc:creator>学科网试题生产平台</dc:creator>
  <dc:description>3269244790431744</dc:description>
  <cp:lastModifiedBy>上帝掷骰子吗</cp:lastModifiedBy>
  <dcterms:modified xsi:type="dcterms:W3CDTF">2024-07-19T05:43:2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E804816FE5D4902B0139A2D5B2191D3_12</vt:lpwstr>
  </property>
</Properties>
</file>